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6"/>
  </p:notesMasterIdLst>
  <p:sldIdLst>
    <p:sldId id="256" r:id="rId2"/>
    <p:sldId id="260" r:id="rId3"/>
    <p:sldId id="257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1B538E-9EDC-4FC5-90DD-F783F9CCFB85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891CF-9109-415E-8FEA-148E43A55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075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255112DD-5AB9-4738-80BD-CBFF557051BF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矩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矩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AFBE3-61C5-4C18-8CEF-EEE94329C9D0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514C6-B16C-49F6-9F07-877FCE8D1259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49357-23C9-4EB5-81E5-32FE7C7EE16A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7409307-2FB0-4BAB-B02F-6296CA75861C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5A3E-2138-45FA-9437-D14CE58F3AB6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ADC4F8-68F5-4469-B3B9-78777F915842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DEB8C-0ECE-4EA6-99C0-277AC2F15295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BD5A6-DF8A-43E6-A5F1-78588262490D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732D5-F63F-4FD4-BCDF-8BAF5C5599F5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9CA086-8EBD-4549-958B-7E7F05C24153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1B86F4A-0764-482D-9AEF-9056C93BDE78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5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png"/><Relationship Id="rId5" Type="http://schemas.openxmlformats.org/officeDocument/2006/relationships/image" Target="../media/image22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4000" dirty="0" smtClean="0">
                <a:latin typeface="微软雅黑" pitchFamily="34" charset="-122"/>
                <a:ea typeface="微软雅黑" pitchFamily="34" charset="-122"/>
              </a:rPr>
              <a:t>图像去模糊化</a:t>
            </a:r>
            <a:r>
              <a:rPr lang="zh-CN" altLang="en-US" sz="4000" dirty="0" smtClean="0">
                <a:latin typeface="微软雅黑" pitchFamily="34" charset="-122"/>
                <a:ea typeface="微软雅黑" pitchFamily="34" charset="-122"/>
              </a:rPr>
              <a:t>技术</a:t>
            </a:r>
            <a:r>
              <a:rPr lang="zh-CN" altLang="en-US" sz="4000" dirty="0" smtClean="0">
                <a:latin typeface="微软雅黑" pitchFamily="34" charset="-122"/>
                <a:ea typeface="微软雅黑" pitchFamily="34" charset="-122"/>
              </a:rPr>
              <a:t>工作总结</a:t>
            </a:r>
            <a:endParaRPr lang="zh-CN" altLang="en-US" sz="4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邱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海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017.4.26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75994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wo-Phase Kernel Estimation for Robust Motion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Deblurring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467544" y="1148527"/>
            <a:ext cx="2520280" cy="475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临时图像模型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2833772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模糊核模型</a:t>
            </a:r>
            <a:endParaRPr lang="zh-CN" altLang="en-US" sz="2800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32" y="1628801"/>
            <a:ext cx="4958480" cy="42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717032"/>
            <a:ext cx="5612135" cy="859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77" y="2060848"/>
            <a:ext cx="5794201" cy="77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80592" y="456196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优化核模型</a:t>
            </a:r>
            <a:endParaRPr lang="zh-CN" altLang="en-US" sz="2800" dirty="0"/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013175"/>
            <a:ext cx="4536504" cy="821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683568" y="5861645"/>
            <a:ext cx="5302746" cy="447675"/>
            <a:chOff x="683568" y="5733256"/>
            <a:chExt cx="5302746" cy="447675"/>
          </a:xfrm>
        </p:grpSpPr>
        <p:pic>
          <p:nvPicPr>
            <p:cNvPr id="8201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5733256"/>
              <a:ext cx="4438650" cy="447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83568" y="5765194"/>
              <a:ext cx="10441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Times New Roman" pitchFamily="18" charset="0"/>
                  <a:cs typeface="Times New Roman" pitchFamily="18" charset="0"/>
                </a:rPr>
                <a:t>IRLS: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66" y="3284984"/>
            <a:ext cx="4708122" cy="45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51037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最终图像的去卷积化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67544" y="1268760"/>
            <a:ext cx="4536504" cy="1440160"/>
          </a:xfrm>
        </p:spPr>
        <p:txBody>
          <a:bodyPr/>
          <a:lstStyle/>
          <a:p>
            <a:r>
              <a:rPr lang="zh-CN" altLang="en-US" dirty="0" smtClean="0"/>
              <a:t>条纹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Ringing)</a:t>
            </a:r>
            <a:r>
              <a:rPr lang="zh-CN" altLang="en-US" dirty="0" smtClean="0"/>
              <a:t>和噪点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Noisy)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维纳滤波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V-L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算法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389" y="4033002"/>
            <a:ext cx="6513955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96530"/>
              </p:ext>
            </p:extLst>
          </p:nvPr>
        </p:nvGraphicFramePr>
        <p:xfrm>
          <a:off x="5220072" y="1772816"/>
          <a:ext cx="290282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4" imgW="1638000" imgH="203040" progId="Equation.DSMT4">
                  <p:embed/>
                </p:oleObj>
              </mc:Choice>
              <mc:Fallback>
                <p:oleObj name="Equation" r:id="rId4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072" y="1772816"/>
                        <a:ext cx="290282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31190"/>
              </p:ext>
            </p:extLst>
          </p:nvPr>
        </p:nvGraphicFramePr>
        <p:xfrm>
          <a:off x="5272073" y="1268760"/>
          <a:ext cx="1748199" cy="35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2073" y="1268760"/>
                        <a:ext cx="1748199" cy="354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41852"/>
              </p:ext>
            </p:extLst>
          </p:nvPr>
        </p:nvGraphicFramePr>
        <p:xfrm>
          <a:off x="5197268" y="2115140"/>
          <a:ext cx="3695212" cy="8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8" imgW="2234880" imgH="533160" progId="Equation.DSMT4">
                  <p:embed/>
                </p:oleObj>
              </mc:Choice>
              <mc:Fallback>
                <p:oleObj name="Equation" r:id="rId8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7268" y="2115140"/>
                        <a:ext cx="3695212" cy="88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5" y="2816360"/>
            <a:ext cx="3677791" cy="39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212976"/>
            <a:ext cx="8064896" cy="649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5669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当前项目的算法设计和实现流程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96752"/>
            <a:ext cx="5832648" cy="5130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10130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现有工作进展、难点和后续工作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568851" cy="4874096"/>
          </a:xfrm>
        </p:spPr>
        <p:txBody>
          <a:bodyPr/>
          <a:lstStyle/>
          <a:p>
            <a:r>
              <a:rPr lang="zh-CN" altLang="en-US" sz="2400" dirty="0" smtClean="0"/>
              <a:t>基于惯性传感器的点扩散轨迹的提取</a:t>
            </a:r>
            <a:r>
              <a:rPr lang="en-US" altLang="zh-CN" sz="2400" dirty="0" smtClean="0"/>
              <a:t>.</a:t>
            </a:r>
          </a:p>
          <a:p>
            <a:pPr lvl="1"/>
            <a:r>
              <a:rPr lang="zh-CN" altLang="en-US" sz="2000" dirty="0" smtClean="0"/>
              <a:t>如何设定尺度？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如何用在临时图像模型中？</a:t>
            </a:r>
            <a:endParaRPr lang="en-US" altLang="zh-CN" sz="20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图像模型的求解？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000" dirty="0" smtClean="0"/>
              <a:t>傅利叶变换和逆变换直接求解</a:t>
            </a:r>
            <a:r>
              <a:rPr lang="en-US" altLang="zh-CN" sz="2000" dirty="0" smtClean="0"/>
              <a:t>.</a:t>
            </a:r>
          </a:p>
          <a:p>
            <a:pPr lvl="1"/>
            <a:r>
              <a:rPr lang="zh-CN" altLang="en-US" sz="2000" dirty="0" smtClean="0"/>
              <a:t>共轭梯度下降法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Conjugated Descent).</a:t>
            </a:r>
          </a:p>
          <a:p>
            <a:pPr lvl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RLS: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teratively Re-weighted Least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quares.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如何提升算法的效率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sz="2000" dirty="0"/>
              <a:t>922*1340 </a:t>
            </a:r>
            <a:r>
              <a:rPr lang="en-US" altLang="zh-CN" sz="2000" dirty="0">
                <a:sym typeface="Wingdings" pitchFamily="2" charset="2"/>
              </a:rPr>
              <a:t> ~</a:t>
            </a:r>
            <a:r>
              <a:rPr lang="en-US" altLang="zh-CN" sz="2000" dirty="0" smtClean="0">
                <a:sym typeface="Wingdings" pitchFamily="2" charset="2"/>
              </a:rPr>
              <a:t>30s</a:t>
            </a:r>
          </a:p>
          <a:p>
            <a:pPr lvl="1"/>
            <a:r>
              <a:rPr lang="zh-CN" altLang="en-US" sz="2000" dirty="0" smtClean="0">
                <a:sym typeface="Wingdings" pitchFamily="2" charset="2"/>
              </a:rPr>
              <a:t>传感器初始化模糊核函数？</a:t>
            </a:r>
            <a:endParaRPr lang="en-US" altLang="zh-CN" sz="2000" dirty="0" smtClean="0">
              <a:sym typeface="Wingdings" pitchFamily="2" charset="2"/>
            </a:endParaRPr>
          </a:p>
          <a:p>
            <a:pPr lvl="1"/>
            <a:r>
              <a:rPr lang="zh-CN" altLang="en-US" sz="2000" dirty="0" smtClean="0">
                <a:sym typeface="Wingdings" pitchFamily="2" charset="2"/>
              </a:rPr>
              <a:t>图像模型的选取？</a:t>
            </a:r>
            <a:endParaRPr lang="en-US" altLang="zh-CN" sz="2000" dirty="0" smtClean="0">
              <a:sym typeface="Wingdings" pitchFamily="2" charset="2"/>
            </a:endParaRPr>
          </a:p>
          <a:p>
            <a:pPr lvl="1"/>
            <a:r>
              <a:rPr lang="zh-CN" altLang="en-US" sz="2000" dirty="0" smtClean="0">
                <a:sym typeface="Wingdings" pitchFamily="2" charset="2"/>
              </a:rPr>
              <a:t>图像模型的快速求解？</a:t>
            </a:r>
            <a:endParaRPr lang="en-US" altLang="zh-CN" sz="2000" dirty="0">
              <a:sym typeface="Wingdings" pitchFamily="2" charset="2"/>
            </a:endParaRPr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909" y="1556792"/>
            <a:ext cx="2555555" cy="19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838761"/>
            <a:ext cx="3020360" cy="462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407385"/>
            <a:ext cx="3010445" cy="245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32240" y="3553271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点扩散轨迹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5607040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27784" y="2492896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 smtClean="0"/>
              <a:t>谢谢！</a:t>
            </a:r>
            <a:endParaRPr lang="zh-CN" altLang="en-US" sz="9600" dirty="0"/>
          </a:p>
        </p:txBody>
      </p:sp>
    </p:spTree>
    <p:extLst>
      <p:ext uri="{BB962C8B-B14F-4D97-AF65-F5344CB8AC3E}">
        <p14:creationId xmlns:p14="http://schemas.microsoft.com/office/powerpoint/2010/main" val="8085663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目录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196752"/>
            <a:ext cx="8229600" cy="504056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dirty="0" smtClean="0"/>
              <a:t>图像的运动模糊模型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基于惯性传感器的模糊核函数估算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基于盲去卷积的模糊核函数估算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最终图像的去卷积化过程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当前工作进展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752659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38336"/>
          </a:xfrm>
        </p:spPr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的运动模糊？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1"/>
            <a:ext cx="3312368" cy="5110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50" y="1283836"/>
            <a:ext cx="4158858" cy="2721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869160"/>
            <a:ext cx="1845995" cy="1202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12648" y="6375608"/>
            <a:ext cx="19812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6179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运动模糊模型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467544" y="1412776"/>
            <a:ext cx="8099435" cy="4608512"/>
            <a:chOff x="467544" y="1412776"/>
            <a:chExt cx="8099435" cy="460851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412776"/>
              <a:ext cx="8099435" cy="460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39552" y="472514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(</a:t>
              </a:r>
              <a:r>
                <a:rPr lang="zh-CN" altLang="en-US" dirty="0" smtClean="0"/>
                <a:t>模糊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915816" y="472514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清晰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932040" y="472514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模糊核函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04248" y="4733419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噪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42021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38336"/>
          </a:xfrm>
        </p:spPr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运动模糊模型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95536" y="1462651"/>
            <a:ext cx="8280920" cy="4486629"/>
            <a:chOff x="395536" y="1268760"/>
            <a:chExt cx="8280920" cy="4486629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268760"/>
              <a:ext cx="8280920" cy="4486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39552" y="450912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(</a:t>
              </a:r>
              <a:r>
                <a:rPr lang="zh-CN" altLang="en-US" dirty="0" smtClean="0"/>
                <a:t>模糊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15816" y="450912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清晰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50912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模糊核函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04248" y="4517395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噪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1679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38336"/>
          </a:xfrm>
        </p:spPr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于惯性传感器的模糊核函数估算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147192"/>
            <a:ext cx="4474840" cy="3721968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惯性传感器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/>
              <a:t>陀螺仪</a:t>
            </a:r>
            <a:endParaRPr lang="en-US" altLang="zh-CN" sz="1800" dirty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/>
              <a:t>加速度传感器</a:t>
            </a:r>
            <a:endParaRPr lang="en-US" altLang="zh-CN" sz="1800" dirty="0"/>
          </a:p>
          <a:p>
            <a:r>
              <a:rPr lang="zh-CN" altLang="en-US" sz="2000" dirty="0" smtClean="0"/>
              <a:t>多传感器融合算法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姿态角</a:t>
            </a:r>
            <a:r>
              <a:rPr lang="en-US" altLang="zh-CN" sz="1800" dirty="0" smtClean="0">
                <a:sym typeface="Wingdings" pitchFamily="2" charset="2"/>
              </a:rPr>
              <a:t> R</a:t>
            </a:r>
            <a:endParaRPr lang="en-US" altLang="zh-CN" sz="18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线性加速度</a:t>
            </a:r>
            <a:r>
              <a:rPr lang="en-US" altLang="zh-CN" sz="1800" dirty="0" smtClean="0">
                <a:sym typeface="Wingdings" pitchFamily="2" charset="2"/>
              </a:rPr>
              <a:t></a:t>
            </a:r>
            <a:r>
              <a:rPr lang="zh-CN" altLang="en-US" sz="1800" dirty="0" smtClean="0">
                <a:sym typeface="Wingdings" pitchFamily="2" charset="2"/>
              </a:rPr>
              <a:t>位移</a:t>
            </a:r>
            <a:r>
              <a:rPr lang="en-US" altLang="zh-CN" sz="1800" dirty="0" smtClean="0">
                <a:sym typeface="Wingdings" pitchFamily="2" charset="2"/>
              </a:rPr>
              <a:t>t</a:t>
            </a:r>
            <a:endParaRPr lang="en-US" altLang="zh-CN" sz="1800" dirty="0"/>
          </a:p>
          <a:p>
            <a:r>
              <a:rPr lang="zh-CN" altLang="en-US" sz="2000" dirty="0" smtClean="0"/>
              <a:t>姿态角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位移 ？</a:t>
            </a:r>
            <a:endParaRPr lang="en-US" altLang="zh-CN" sz="2000" dirty="0" smtClean="0"/>
          </a:p>
          <a:p>
            <a:r>
              <a:rPr lang="zh-CN" altLang="en-US" sz="2000" dirty="0" smtClean="0"/>
              <a:t>难点：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模糊核的大小？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模糊核的分布？连续性，稀疏性</a:t>
            </a:r>
            <a:endParaRPr lang="en-US" altLang="zh-CN" sz="1800" dirty="0"/>
          </a:p>
        </p:txBody>
      </p:sp>
      <p:pic>
        <p:nvPicPr>
          <p:cNvPr id="5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196753"/>
            <a:ext cx="3096344" cy="163554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4032448" cy="45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5" y="3356992"/>
            <a:ext cx="2232247" cy="912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437112"/>
            <a:ext cx="4273398" cy="1821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85318"/>
            <a:ext cx="2443931" cy="1524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016" y="5445224"/>
            <a:ext cx="816520" cy="57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46491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于盲去卷积的模糊核函数估算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0"/>
            <a:ext cx="8163138" cy="4990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73891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盲去卷积化的问题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367278"/>
            <a:ext cx="6696744" cy="4870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0138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模型和核函数模型假设总结</a:t>
            </a:r>
            <a:endParaRPr lang="zh-CN" altLang="en-US" sz="2400" dirty="0"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8496944" cy="2880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5661248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参考文献：</a:t>
            </a:r>
            <a:r>
              <a:rPr lang="en-US" altLang="zh-CN" sz="1400" dirty="0"/>
              <a:t>Lai, W., Hu, Z., </a:t>
            </a:r>
            <a:r>
              <a:rPr lang="en-US" altLang="zh-CN" sz="1400" dirty="0" err="1"/>
              <a:t>Ahuja</a:t>
            </a:r>
            <a:r>
              <a:rPr lang="en-US" altLang="zh-CN" sz="1400" dirty="0"/>
              <a:t>, N., &amp; Yang, M. (</a:t>
            </a:r>
            <a:r>
              <a:rPr lang="en-US" altLang="zh-CN" sz="1400" dirty="0" err="1"/>
              <a:t>n.d.</a:t>
            </a:r>
            <a:r>
              <a:rPr lang="en-US" altLang="zh-CN" sz="1400" dirty="0"/>
              <a:t>). A Comparative Study for Single Image Blind </a:t>
            </a:r>
            <a:r>
              <a:rPr lang="en-US" altLang="zh-CN" sz="1400" dirty="0" err="1"/>
              <a:t>Deblurring</a:t>
            </a:r>
            <a:r>
              <a:rPr lang="en-US" altLang="zh-CN" sz="1400" dirty="0" smtClean="0"/>
              <a:t>.  CVPR. 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422463270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51</TotalTime>
  <Words>322</Words>
  <Application>Microsoft Office PowerPoint</Application>
  <PresentationFormat>全屏显示(4:3)</PresentationFormat>
  <Paragraphs>72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质朴</vt:lpstr>
      <vt:lpstr>MathType 6.0 Equation</vt:lpstr>
      <vt:lpstr>图像去模糊化技术工作总结</vt:lpstr>
      <vt:lpstr>目录</vt:lpstr>
      <vt:lpstr>图像的运动模糊？</vt:lpstr>
      <vt:lpstr>运动模糊模型</vt:lpstr>
      <vt:lpstr>运动模糊模型</vt:lpstr>
      <vt:lpstr>基于惯性传感器的模糊核函数估算</vt:lpstr>
      <vt:lpstr>基于盲去卷积的模糊核函数估算</vt:lpstr>
      <vt:lpstr>盲去卷积化的问题</vt:lpstr>
      <vt:lpstr>图像模型和核函数模型假设总结</vt:lpstr>
      <vt:lpstr>Two-Phase Kernel Estimation for Robust Motion Deblurring </vt:lpstr>
      <vt:lpstr>最终图像的去卷积化</vt:lpstr>
      <vt:lpstr>当前项目的算法设计和实现流程</vt:lpstr>
      <vt:lpstr>现有工作进展、难点和后续工作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像去模糊化技术总结和交流</dc:title>
  <dc:creator>邱海</dc:creator>
  <cp:lastModifiedBy>邱海</cp:lastModifiedBy>
  <cp:revision>40</cp:revision>
  <dcterms:created xsi:type="dcterms:W3CDTF">2017-04-26T07:24:25Z</dcterms:created>
  <dcterms:modified xsi:type="dcterms:W3CDTF">2017-04-26T10:31:31Z</dcterms:modified>
</cp:coreProperties>
</file>